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Вопросы к </w:t>
      </w: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экзамену по физике</w:t>
      </w:r>
    </w:p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студентов 1 курса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электроэнергетического</w:t>
      </w: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фа</w:t>
      </w:r>
      <w:bookmarkStart w:id="0" w:name="_GoBack"/>
      <w:bookmarkEnd w:id="0"/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ультета </w:t>
      </w:r>
    </w:p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Модуль </w:t>
      </w: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странство и время. Механическое движение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корость и ускорение точки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Кинематика вращательного движения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Первый закон Ньютона. Инерциальные системы отсчет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ила. Масса. Импульс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Второй и третий законы Ньютон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Преобразования Галилея. Механический принцип относительности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илы трения. Коэффициент трения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илы упругости. Закон Гук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илы всемирного тяготения. Сила тяжести. Вес тел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илы инерции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бота и энергия. Мощность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Кинетическая энергия. Теорема об изменении кинетической энергии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бота и изменение потенциальной энергии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Движение твердого тел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Центр масс. Движение центра масс твердого тел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Момент силы относительно точки и оси. Пара сил. Момент пары сил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Момент инерции материальной точки и твердого тела. Теорема Штейнер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Момент импульса материальной точки и твердого тел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Основное уравнение динамики вращательного движения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бота и мощность во вращательном движении. Кинетическая энергия вращающегося тела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Закон сохранения импульса. Реактивное движение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Закон сохранения момента импульса. Гироскопы.</w:t>
      </w:r>
    </w:p>
    <w:p w:rsidR="003A5B4D" w:rsidRPr="003A5B4D" w:rsidRDefault="003A5B4D" w:rsidP="003A5B4D">
      <w:pPr>
        <w:numPr>
          <w:ilvl w:val="1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Закон сохранения энергии в механике.</w:t>
      </w:r>
    </w:p>
    <w:p w:rsidR="003A5B4D" w:rsidRPr="003A5B4D" w:rsidRDefault="003A5B4D" w:rsidP="003A5B4D">
      <w:p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Модуль </w:t>
      </w: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Малые колебания. Пружинный маятник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Физический и математический маятники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Гармонические колебания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Затухающие колебания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Вынужденные колебания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Векторная диаграмма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ложение колебаний происходящих вдоль одной прямой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ложение взаимно перпендикулярных колебаний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Волны. Поперечные и продольные волны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Уравнение бегущей волны. Фазовая скорость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Энергия волны. Объемная плотность энергии. Вектор </w:t>
      </w:r>
      <w:proofErr w:type="spellStart"/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Умова</w:t>
      </w:r>
      <w:proofErr w:type="spellEnd"/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Интерференция волн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Характеристики звуковых волн.</w:t>
      </w:r>
    </w:p>
    <w:p w:rsidR="003A5B4D" w:rsidRPr="003A5B4D" w:rsidRDefault="003A5B4D" w:rsidP="003A5B4D">
      <w:pPr>
        <w:numPr>
          <w:ilvl w:val="1"/>
          <w:numId w:val="3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Эффект Доплера в акустике.</w:t>
      </w:r>
    </w:p>
    <w:p w:rsidR="003A5B4D" w:rsidRPr="003A5B4D" w:rsidRDefault="003A5B4D" w:rsidP="003A5B4D">
      <w:pPr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Модуль </w:t>
      </w: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3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Масса и размеры молекул. Моль. Число Авогадро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Основное уравнение молекулярно-кинетической теории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Тепловое равновесие. Температура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Следствия из основного уравнения молекулярно-кинетической теории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спределение Максвелла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спределение Больцмана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Число степеней свободы. Закон равнораспределения энергии по степеням свободы. Средняя энергия многоатомной молекулы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Работа и количество теплоты как меры изменения внутренней энергии. Эквивалентность работы и количества теплоты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ервое начало термодинамики и его применение к </w:t>
      </w:r>
      <w:proofErr w:type="spellStart"/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изопроцессам</w:t>
      </w:r>
      <w:proofErr w:type="spellEnd"/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 газах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Удельная  и молярная теплоемкость. Классическая теория теплоемкости газов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Адиабатный процесс. Уравнение Пуассона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Циклические процессы. Работа цикла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Тепловые двигатели. Второе начало термодинамики.</w:t>
      </w:r>
    </w:p>
    <w:p w:rsidR="003A5B4D" w:rsidRP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Цикл Карно и его КПД для идеального газа.</w:t>
      </w:r>
    </w:p>
    <w:p w:rsidR="003A5B4D" w:rsidRDefault="003A5B4D" w:rsidP="003A5B4D">
      <w:pPr>
        <w:numPr>
          <w:ilvl w:val="1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3A5B4D">
        <w:rPr>
          <w:rFonts w:ascii="Times New Roman" w:eastAsia="Times New Roman" w:hAnsi="Times New Roman" w:cs="Times New Roman"/>
          <w:sz w:val="28"/>
          <w:szCs w:val="20"/>
          <w:lang w:eastAsia="ru-RU"/>
        </w:rPr>
        <w:t>Энтропия как функция состояния.</w:t>
      </w:r>
    </w:p>
    <w:p w:rsidR="003A5B4D" w:rsidRDefault="003A5B4D" w:rsidP="003A5B4D">
      <w:p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3A5B4D" w:rsidRPr="003A5B4D" w:rsidRDefault="003A5B4D" w:rsidP="003A5B4D">
      <w:pPr>
        <w:pStyle w:val="a3"/>
      </w:pPr>
      <w:r>
        <w:t xml:space="preserve">Модуль </w:t>
      </w:r>
      <w:r>
        <w:t>4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лектрический заряд. Закон Кулон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лектрическое поле. Напряженность поля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Поток вектора напряженности электростатического поля. Теорема Гаусс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Расчет электрических полей на основе теоремы Гаусс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Работа по перемещению заряда в поле. Потенциал. Разность потенци</w:t>
      </w:r>
      <w:r>
        <w:rPr>
          <w:b w:val="0"/>
        </w:rPr>
        <w:t>а</w:t>
      </w:r>
      <w:r>
        <w:rPr>
          <w:b w:val="0"/>
        </w:rPr>
        <w:t>лов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Напряженность электрического поля как градиент потенциал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Циркуляция вектора напряженности электростатического поля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лектрический диполь. Диполь в однородном и неоднородном электр</w:t>
      </w:r>
      <w:r>
        <w:rPr>
          <w:b w:val="0"/>
        </w:rPr>
        <w:t>и</w:t>
      </w:r>
      <w:r>
        <w:rPr>
          <w:b w:val="0"/>
        </w:rPr>
        <w:t>ческом пол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Поляризация диэлектриков. Напряженность поля в диэлектрик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лектрическое смещение. Теорема Гаусса для электрического смещения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Сегнетоэлектрики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proofErr w:type="spellStart"/>
      <w:r>
        <w:rPr>
          <w:b w:val="0"/>
        </w:rPr>
        <w:t>Пьезоэффект</w:t>
      </w:r>
      <w:proofErr w:type="spellEnd"/>
      <w:r>
        <w:rPr>
          <w:b w:val="0"/>
        </w:rPr>
        <w:t>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Равновесие зарядов на проводник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лектроемкость. Конденсаторы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нергия взаимодействия точечных зарядов. Энергия заряженных тел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Энергия электрического поля. Объемная плотность энергии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Магнитное взаимодействие проводников с током. Магнитное пол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Напряженность и индукция магнитного поля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lastRenderedPageBreak/>
        <w:t xml:space="preserve">Закон </w:t>
      </w:r>
      <w:proofErr w:type="spellStart"/>
      <w:r>
        <w:rPr>
          <w:b w:val="0"/>
        </w:rPr>
        <w:t>Био</w:t>
      </w:r>
      <w:proofErr w:type="spellEnd"/>
      <w:r>
        <w:rPr>
          <w:b w:val="0"/>
        </w:rPr>
        <w:t>-</w:t>
      </w:r>
      <w:proofErr w:type="spellStart"/>
      <w:r>
        <w:rPr>
          <w:b w:val="0"/>
        </w:rPr>
        <w:t>Савара</w:t>
      </w:r>
      <w:proofErr w:type="spellEnd"/>
      <w:r>
        <w:rPr>
          <w:b w:val="0"/>
        </w:rPr>
        <w:t>-Лапласа для элемента тока. Расчет магнитных полей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 xml:space="preserve">Циркуляция вектора напряженности магнитного поля. Поле соленоида и </w:t>
      </w:r>
      <w:proofErr w:type="spellStart"/>
      <w:r>
        <w:rPr>
          <w:b w:val="0"/>
        </w:rPr>
        <w:t>тороида</w:t>
      </w:r>
      <w:proofErr w:type="spellEnd"/>
      <w:r>
        <w:rPr>
          <w:b w:val="0"/>
        </w:rPr>
        <w:t>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Поток вектора магнитной индукции. Теорема Гаусса для вектора магни</w:t>
      </w:r>
      <w:r>
        <w:rPr>
          <w:b w:val="0"/>
        </w:rPr>
        <w:t>т</w:t>
      </w:r>
      <w:r>
        <w:rPr>
          <w:b w:val="0"/>
        </w:rPr>
        <w:t>ной индукции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Силы Ампера и Лоренц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Контур с током в магнитном пол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Работа по перемещению проводника и контура с током в магнитном пол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Магнитные свойства электрон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Намагниченность. Магнитное поле в веществе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Природа диамагнетизма и парамагнетизм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Ферромагнетики их свойств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Природа ферромагнетизма.</w:t>
      </w:r>
    </w:p>
    <w:p w:rsidR="003A5B4D" w:rsidRDefault="003A5B4D" w:rsidP="003A5B4D">
      <w:pPr>
        <w:pStyle w:val="a3"/>
        <w:numPr>
          <w:ilvl w:val="1"/>
          <w:numId w:val="5"/>
        </w:numPr>
        <w:jc w:val="both"/>
        <w:rPr>
          <w:b w:val="0"/>
        </w:rPr>
      </w:pPr>
      <w:r>
        <w:rPr>
          <w:b w:val="0"/>
        </w:rPr>
        <w:t>Магнитные цепи.</w:t>
      </w:r>
    </w:p>
    <w:p w:rsidR="003A5B4D" w:rsidRDefault="003A5B4D" w:rsidP="003A5B4D">
      <w:pPr>
        <w:pStyle w:val="a3"/>
        <w:jc w:val="both"/>
        <w:rPr>
          <w:b w:val="0"/>
        </w:rPr>
      </w:pPr>
    </w:p>
    <w:p w:rsidR="003A5B4D" w:rsidRPr="003A5B4D" w:rsidRDefault="003A5B4D" w:rsidP="003A5B4D">
      <w:pPr>
        <w:pStyle w:val="a3"/>
      </w:pPr>
      <w:r>
        <w:t xml:space="preserve">Модуль </w:t>
      </w:r>
      <w:r>
        <w:t>5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Явление электромагнитной индукции. Закон Фарадея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Взаимная индукция. Трансформатор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Явление самоиндукции. Индуктивность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Вихревые токи. Скин-эффект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Токи при замыкании и размыкании цепи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Энергия магнитного поля. Объемная плотность энергии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Вихревое электрическое поле. Первое уравнение Максвелла в интеграл</w:t>
      </w:r>
      <w:r>
        <w:rPr>
          <w:b w:val="0"/>
        </w:rPr>
        <w:t>ь</w:t>
      </w:r>
      <w:r>
        <w:rPr>
          <w:b w:val="0"/>
        </w:rPr>
        <w:t>ной форме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Ток смещения. Второе уравнение Максвелла в интегральной форме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Теоремы Стокса и Остроградского-Гаусса. Дифференциальная форма уравнений Максвелла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Полная система уравнений Максвелла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Электромагнитные волны. Образование свободной электромагнитной волны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 xml:space="preserve">Энергия электромагнитной волны. Вектор </w:t>
      </w:r>
      <w:proofErr w:type="spellStart"/>
      <w:r>
        <w:rPr>
          <w:b w:val="0"/>
        </w:rPr>
        <w:t>Умова-Пойнтинга</w:t>
      </w:r>
      <w:proofErr w:type="spellEnd"/>
      <w:r>
        <w:rPr>
          <w:b w:val="0"/>
        </w:rPr>
        <w:t>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Свободные электромагнитные колебания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Затухающие колебания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Вынужденные колебания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Переменный электрический ток. Действующее значение переменного т</w:t>
      </w:r>
      <w:r>
        <w:rPr>
          <w:b w:val="0"/>
        </w:rPr>
        <w:t>о</w:t>
      </w:r>
      <w:r>
        <w:rPr>
          <w:b w:val="0"/>
        </w:rPr>
        <w:t>ка и напряжения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Активное сопротивление в цепи переменного тока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 xml:space="preserve"> Индуктивность в цепи  переменного тока. Индуктивное сопротивление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Емкость в цепи переменного тока. Емкостное сопротивление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Последовательное соединение. Резонанс напряжений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Параллельное соединение. Резонанс токов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Символический метод.</w:t>
      </w:r>
    </w:p>
    <w:p w:rsidR="003A5B4D" w:rsidRDefault="003A5B4D" w:rsidP="003A5B4D">
      <w:pPr>
        <w:pStyle w:val="a3"/>
        <w:numPr>
          <w:ilvl w:val="1"/>
          <w:numId w:val="6"/>
        </w:numPr>
        <w:jc w:val="both"/>
        <w:rPr>
          <w:b w:val="0"/>
        </w:rPr>
      </w:pPr>
      <w:r>
        <w:rPr>
          <w:b w:val="0"/>
        </w:rPr>
        <w:t>Измерительные мосты переменного тока.</w:t>
      </w:r>
    </w:p>
    <w:p w:rsidR="003A5B4D" w:rsidRDefault="003A5B4D" w:rsidP="003A5B4D">
      <w:pPr>
        <w:pStyle w:val="a3"/>
      </w:pPr>
    </w:p>
    <w:p w:rsidR="003A5B4D" w:rsidRPr="003A5B4D" w:rsidRDefault="003A5B4D" w:rsidP="003A5B4D">
      <w:pPr>
        <w:pStyle w:val="a3"/>
      </w:pPr>
      <w:r>
        <w:t xml:space="preserve">Модуль </w:t>
      </w:r>
      <w:r>
        <w:t>6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Электрический ток. Необходимые условия существования тока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Закон Ома для участка цепи. Дифференциальная форма закона Ом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Источники тока. Сторонние силы. ЭДС источника ток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 xml:space="preserve">Работа и мощность постоянного тока. Закон </w:t>
      </w:r>
      <w:proofErr w:type="gramStart"/>
      <w:r>
        <w:rPr>
          <w:b w:val="0"/>
        </w:rPr>
        <w:t>Джоуля-Ленца</w:t>
      </w:r>
      <w:proofErr w:type="gramEnd"/>
      <w:r>
        <w:rPr>
          <w:b w:val="0"/>
        </w:rPr>
        <w:t xml:space="preserve"> в диффере</w:t>
      </w:r>
      <w:r>
        <w:rPr>
          <w:b w:val="0"/>
        </w:rPr>
        <w:t>н</w:t>
      </w:r>
      <w:r>
        <w:rPr>
          <w:b w:val="0"/>
        </w:rPr>
        <w:t>циальной форме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Закон Ома для неоднородного участка цепи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Правила Кирхгоф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Измерительные мосты постоянного ток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Мощность тока во внешней цепи. КПД источника ток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Электрический ток в металлах. Эффект Холл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Работа выхода электрона из металла. Виды электронной эмиссии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Контакт двух металлов. Контактная разность потенциалов. Законы Вол</w:t>
      </w:r>
      <w:r>
        <w:rPr>
          <w:b w:val="0"/>
        </w:rPr>
        <w:t>ь</w:t>
      </w:r>
      <w:r>
        <w:rPr>
          <w:b w:val="0"/>
        </w:rPr>
        <w:t>та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Термоэлектрические явления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Расщепление энергетических уровней и образование зон. Электрические свойства диэлектриков, металлов и полупроводников в зонной теории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Собственная проводимость полупроводников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</w:rPr>
        <w:t>Примесная проводимость полупроводников. Донорная и примесная пр</w:t>
      </w:r>
      <w:r>
        <w:rPr>
          <w:b w:val="0"/>
        </w:rPr>
        <w:t>и</w:t>
      </w:r>
      <w:r>
        <w:rPr>
          <w:b w:val="0"/>
        </w:rPr>
        <w:t>месь.</w:t>
      </w:r>
    </w:p>
    <w:p w:rsidR="003A5B4D" w:rsidRDefault="003A5B4D" w:rsidP="003A5B4D">
      <w:pPr>
        <w:pStyle w:val="a3"/>
        <w:numPr>
          <w:ilvl w:val="1"/>
          <w:numId w:val="7"/>
        </w:numPr>
        <w:jc w:val="both"/>
        <w:rPr>
          <w:b w:val="0"/>
        </w:rPr>
      </w:pPr>
      <w:r>
        <w:rPr>
          <w:b w:val="0"/>
          <w:position w:val="-10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.75pt" o:ole="" fillcolor="window">
            <v:imagedata r:id="rId6" o:title=""/>
          </v:shape>
          <o:OLEObject Type="Embed" ProgID="Equation.DSMT4" ShapeID="_x0000_i1025" DrawAspect="Content" ObjectID="_1667222430" r:id="rId7"/>
        </w:object>
      </w:r>
      <w:r>
        <w:rPr>
          <w:b w:val="0"/>
        </w:rPr>
        <w:t xml:space="preserve"> </w:t>
      </w:r>
      <w:proofErr w:type="gramStart"/>
      <w:r>
        <w:rPr>
          <w:b w:val="0"/>
        </w:rPr>
        <w:t>п</w:t>
      </w:r>
      <w:proofErr w:type="gramEnd"/>
      <w:r>
        <w:rPr>
          <w:b w:val="0"/>
        </w:rPr>
        <w:t>ереход. Полупроводниковый диод.</w:t>
      </w:r>
    </w:p>
    <w:p w:rsidR="003A5B4D" w:rsidRPr="003A5B4D" w:rsidRDefault="003A5B4D" w:rsidP="003A5B4D">
      <w:pPr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907D1E" w:rsidRDefault="00907D1E"/>
    <w:sectPr w:rsidR="00907D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834F0"/>
    <w:multiLevelType w:val="multilevel"/>
    <w:tmpl w:val="4F76E514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C7B79E1"/>
    <w:multiLevelType w:val="multilevel"/>
    <w:tmpl w:val="1E088E54"/>
    <w:lvl w:ilvl="0">
      <w:start w:val="3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EE63D85"/>
    <w:multiLevelType w:val="multilevel"/>
    <w:tmpl w:val="915CE9E2"/>
    <w:lvl w:ilvl="0">
      <w:start w:val="3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344D1AC6"/>
    <w:multiLevelType w:val="multilevel"/>
    <w:tmpl w:val="01742CA4"/>
    <w:lvl w:ilvl="0">
      <w:start w:val="1"/>
      <w:numFmt w:val="decimal"/>
      <w:lvlText w:val="%1."/>
      <w:lvlJc w:val="left"/>
      <w:pPr>
        <w:ind w:left="3761" w:hanging="360"/>
      </w:pPr>
      <w:rPr>
        <w:sz w:val="36"/>
        <w:szCs w:val="36"/>
      </w:rPr>
    </w:lvl>
    <w:lvl w:ilvl="1">
      <w:start w:val="1"/>
      <w:numFmt w:val="decimal"/>
      <w:lvlText w:val="%1.%2."/>
      <w:lvlJc w:val="left"/>
      <w:pPr>
        <w:ind w:left="4193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4625" w:hanging="504"/>
      </w:pPr>
    </w:lvl>
    <w:lvl w:ilvl="3">
      <w:start w:val="1"/>
      <w:numFmt w:val="decimal"/>
      <w:lvlText w:val="%1.%2.%3.%4."/>
      <w:lvlJc w:val="left"/>
      <w:pPr>
        <w:ind w:left="5129" w:hanging="648"/>
      </w:pPr>
    </w:lvl>
    <w:lvl w:ilvl="4">
      <w:start w:val="1"/>
      <w:numFmt w:val="decimal"/>
      <w:lvlText w:val="%1.%2.%3.%4.%5."/>
      <w:lvlJc w:val="left"/>
      <w:pPr>
        <w:ind w:left="5633" w:hanging="792"/>
      </w:pPr>
    </w:lvl>
    <w:lvl w:ilvl="5">
      <w:start w:val="1"/>
      <w:numFmt w:val="decimal"/>
      <w:lvlText w:val="%1.%2.%3.%4.%5.%6."/>
      <w:lvlJc w:val="left"/>
      <w:pPr>
        <w:ind w:left="6137" w:hanging="936"/>
      </w:pPr>
    </w:lvl>
    <w:lvl w:ilvl="6">
      <w:start w:val="1"/>
      <w:numFmt w:val="decimal"/>
      <w:lvlText w:val="%1.%2.%3.%4.%5.%6.%7."/>
      <w:lvlJc w:val="left"/>
      <w:pPr>
        <w:ind w:left="6641" w:hanging="1080"/>
      </w:pPr>
    </w:lvl>
    <w:lvl w:ilvl="7">
      <w:start w:val="1"/>
      <w:numFmt w:val="decimal"/>
      <w:lvlText w:val="%1.%2.%3.%4.%5.%6.%7.%8."/>
      <w:lvlJc w:val="left"/>
      <w:pPr>
        <w:ind w:left="7145" w:hanging="1224"/>
      </w:pPr>
    </w:lvl>
    <w:lvl w:ilvl="8">
      <w:start w:val="1"/>
      <w:numFmt w:val="decimal"/>
      <w:lvlText w:val="%1.%2.%3.%4.%5.%6.%7.%8.%9."/>
      <w:lvlJc w:val="left"/>
      <w:pPr>
        <w:ind w:left="7721" w:hanging="1440"/>
      </w:pPr>
    </w:lvl>
  </w:abstractNum>
  <w:abstractNum w:abstractNumId="4">
    <w:nsid w:val="48D026DE"/>
    <w:multiLevelType w:val="multilevel"/>
    <w:tmpl w:val="7AEC3042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63A163A4"/>
    <w:multiLevelType w:val="multilevel"/>
    <w:tmpl w:val="A2460214"/>
    <w:lvl w:ilvl="0">
      <w:start w:val="2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76FA375E"/>
    <w:multiLevelType w:val="multilevel"/>
    <w:tmpl w:val="91C23CF6"/>
    <w:lvl w:ilvl="0">
      <w:start w:val="2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1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B4D"/>
    <w:rsid w:val="002421E1"/>
    <w:rsid w:val="00316CCB"/>
    <w:rsid w:val="003A5B4D"/>
    <w:rsid w:val="00640E8F"/>
    <w:rsid w:val="00665478"/>
    <w:rsid w:val="00787F0A"/>
    <w:rsid w:val="00907D1E"/>
    <w:rsid w:val="00DF4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4E07"/>
  </w:style>
  <w:style w:type="paragraph" w:styleId="2">
    <w:name w:val="heading 2"/>
    <w:basedOn w:val="a"/>
    <w:next w:val="a"/>
    <w:link w:val="20"/>
    <w:qFormat/>
    <w:rsid w:val="00665478"/>
    <w:pPr>
      <w:keepNext/>
      <w:spacing w:line="360" w:lineRule="auto"/>
      <w:outlineLvl w:val="1"/>
    </w:pPr>
    <w:rPr>
      <w:rFonts w:eastAsia="Times New Roman" w:cs="Times New Roman"/>
      <w:b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65478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a3">
    <w:name w:val="Title"/>
    <w:basedOn w:val="a"/>
    <w:link w:val="a4"/>
    <w:qFormat/>
    <w:rsid w:val="003A5B4D"/>
    <w:pPr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3A5B4D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4E07"/>
  </w:style>
  <w:style w:type="paragraph" w:styleId="2">
    <w:name w:val="heading 2"/>
    <w:basedOn w:val="a"/>
    <w:next w:val="a"/>
    <w:link w:val="20"/>
    <w:qFormat/>
    <w:rsid w:val="00665478"/>
    <w:pPr>
      <w:keepNext/>
      <w:spacing w:line="360" w:lineRule="auto"/>
      <w:outlineLvl w:val="1"/>
    </w:pPr>
    <w:rPr>
      <w:rFonts w:eastAsia="Times New Roman" w:cs="Times New Roman"/>
      <w:b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65478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a3">
    <w:name w:val="Title"/>
    <w:basedOn w:val="a"/>
    <w:link w:val="a4"/>
    <w:qFormat/>
    <w:rsid w:val="003A5B4D"/>
    <w:pPr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3A5B4D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892</Words>
  <Characters>5091</Characters>
  <Application>Microsoft Office Word</Application>
  <DocSecurity>0</DocSecurity>
  <Lines>42</Lines>
  <Paragraphs>11</Paragraphs>
  <ScaleCrop>false</ScaleCrop>
  <Company/>
  <LinksUpToDate>false</LinksUpToDate>
  <CharactersWithSpaces>5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1</cp:revision>
  <dcterms:created xsi:type="dcterms:W3CDTF">2020-11-18T13:31:00Z</dcterms:created>
  <dcterms:modified xsi:type="dcterms:W3CDTF">2020-11-18T13:34:00Z</dcterms:modified>
</cp:coreProperties>
</file>